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60" r:id="rId4"/>
    <p:sldId id="265" r:id="rId5"/>
    <p:sldId id="259" r:id="rId6"/>
    <p:sldId id="267" r:id="rId7"/>
    <p:sldId id="269" r:id="rId8"/>
    <p:sldId id="268" r:id="rId9"/>
    <p:sldId id="264" r:id="rId10"/>
    <p:sldId id="261" r:id="rId11"/>
    <p:sldId id="262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382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15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F0A0A7-2D10-4127-B6B2-8BA1DDFA14CE}" type="datetimeFigureOut">
              <a:rPr lang="en-US" smtClean="0"/>
              <a:t>18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F81DD5-6D05-4CFB-A8F1-918037D044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2289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81DD5-6D05-4CFB-A8F1-918037D044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352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3.PNG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33400" y="381000"/>
            <a:ext cx="3733800" cy="914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1" y="1600200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8874" y="2630441"/>
            <a:ext cx="6680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10 (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6835" y="3307886"/>
            <a:ext cx="831376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82948"/>
              </p:ext>
            </p:extLst>
          </p:nvPr>
        </p:nvGraphicFramePr>
        <p:xfrm>
          <a:off x="1981200" y="3200400"/>
          <a:ext cx="259080" cy="64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200400"/>
                        <a:ext cx="259080" cy="64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62717"/>
              </p:ext>
            </p:extLst>
          </p:nvPr>
        </p:nvGraphicFramePr>
        <p:xfrm>
          <a:off x="6324600" y="3146758"/>
          <a:ext cx="368108" cy="68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3146758"/>
                        <a:ext cx="368108" cy="68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53814"/>
              </p:ext>
            </p:extLst>
          </p:nvPr>
        </p:nvGraphicFramePr>
        <p:xfrm>
          <a:off x="2884224" y="373380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4224" y="3733800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12795" y="192021"/>
            <a:ext cx="7821605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5</a:t>
            </a:r>
            <a:endParaRPr lang="en-US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0595" y="955112"/>
            <a:ext cx="874480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1-12-2019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46000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éc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3000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0595" y="4005489"/>
            <a:ext cx="142987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0595" y="4666696"/>
            <a:ext cx="8552282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600000 – 10300000 =4300000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0595" y="5101270"/>
            <a:ext cx="866019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07600"/>
              </p:ext>
            </p:extLst>
          </p:nvPr>
        </p:nvGraphicFramePr>
        <p:xfrm>
          <a:off x="3276600" y="5819551"/>
          <a:ext cx="2057400" cy="73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5819551"/>
                        <a:ext cx="2057400" cy="733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04800" y="290732"/>
            <a:ext cx="7391400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7:</a:t>
            </a:r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197735"/>
            <a:ext cx="8555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75080"/>
              </p:ext>
            </p:extLst>
          </p:nvPr>
        </p:nvGraphicFramePr>
        <p:xfrm>
          <a:off x="4288665" y="1719577"/>
          <a:ext cx="1365160" cy="76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8665" y="1719577"/>
                        <a:ext cx="1365160" cy="76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75763" y="2910625"/>
            <a:ext cx="1841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3721994"/>
            <a:ext cx="8403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62783"/>
              </p:ext>
            </p:extLst>
          </p:nvPr>
        </p:nvGraphicFramePr>
        <p:xfrm>
          <a:off x="3668597" y="3584416"/>
          <a:ext cx="978793" cy="84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597" y="3584416"/>
                        <a:ext cx="978793" cy="84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35529"/>
              </p:ext>
            </p:extLst>
          </p:nvPr>
        </p:nvGraphicFramePr>
        <p:xfrm>
          <a:off x="1981200" y="4947029"/>
          <a:ext cx="2481330" cy="83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4947029"/>
                        <a:ext cx="2481330" cy="83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07135" y="35324"/>
            <a:ext cx="7391400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20:</a:t>
            </a:r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33" y="990842"/>
            <a:ext cx="60899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93041"/>
              </p:ext>
            </p:extLst>
          </p:nvPr>
        </p:nvGraphicFramePr>
        <p:xfrm>
          <a:off x="145081" y="1789361"/>
          <a:ext cx="4235925" cy="81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5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81" y="1789361"/>
                        <a:ext cx="4235925" cy="81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6655" y="3169116"/>
            <a:ext cx="347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0581" y="3876937"/>
            <a:ext cx="1064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31985"/>
              </p:ext>
            </p:extLst>
          </p:nvPr>
        </p:nvGraphicFramePr>
        <p:xfrm>
          <a:off x="1434286" y="3612011"/>
          <a:ext cx="438580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6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286" y="3612011"/>
                        <a:ext cx="4385808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7871"/>
              </p:ext>
            </p:extLst>
          </p:nvPr>
        </p:nvGraphicFramePr>
        <p:xfrm>
          <a:off x="1434286" y="4637161"/>
          <a:ext cx="4385808" cy="91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4286" y="4637161"/>
                        <a:ext cx="4385808" cy="91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2115" y="5710535"/>
            <a:ext cx="10524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&gt;12&gt;9&gt;8&gt;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1319"/>
              </p:ext>
            </p:extLst>
          </p:nvPr>
        </p:nvGraphicFramePr>
        <p:xfrm>
          <a:off x="2981660" y="5538742"/>
          <a:ext cx="3000464" cy="70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1660" y="5538742"/>
                        <a:ext cx="3000464" cy="70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38421"/>
              </p:ext>
            </p:extLst>
          </p:nvPr>
        </p:nvGraphicFramePr>
        <p:xfrm>
          <a:off x="6858000" y="5605795"/>
          <a:ext cx="2133600" cy="60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5605795"/>
                        <a:ext cx="2133600" cy="60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3218" y="6248400"/>
            <a:ext cx="1043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29280"/>
              </p:ext>
            </p:extLst>
          </p:nvPr>
        </p:nvGraphicFramePr>
        <p:xfrm>
          <a:off x="3514750" y="6050347"/>
          <a:ext cx="4093335" cy="7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4750" y="6050347"/>
                        <a:ext cx="4093335" cy="7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124" y="757383"/>
            <a:ext cx="2780876" cy="237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563562"/>
            <a:ext cx="3124200" cy="731838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normAutofit fontScale="90000"/>
          </a:bodyPr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28600" y="1981200"/>
            <a:ext cx="8686800" cy="198120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008" y="2263085"/>
            <a:ext cx="89299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25684"/>
              </p:ext>
            </p:extLst>
          </p:nvPr>
        </p:nvGraphicFramePr>
        <p:xfrm>
          <a:off x="1375014" y="2346280"/>
          <a:ext cx="1598832" cy="66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5014" y="2346280"/>
                        <a:ext cx="1598832" cy="669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93210"/>
              </p:ext>
            </p:extLst>
          </p:nvPr>
        </p:nvGraphicFramePr>
        <p:xfrm>
          <a:off x="3706505" y="2278040"/>
          <a:ext cx="1371600" cy="65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6505" y="2278040"/>
                        <a:ext cx="1371600" cy="65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83058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CHUNG</a:t>
            </a:r>
          </a:p>
        </p:txBody>
      </p:sp>
      <p:pic>
        <p:nvPicPr>
          <p:cNvPr id="5" name="Picture 3" descr="D:\004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23900" y="-818697"/>
            <a:ext cx="1447800" cy="163739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1972" y="1320873"/>
            <a:ext cx="2034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7881" y="2298918"/>
            <a:ext cx="949172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19828"/>
              </p:ext>
            </p:extLst>
          </p:nvPr>
        </p:nvGraphicFramePr>
        <p:xfrm>
          <a:off x="3348507" y="2087385"/>
          <a:ext cx="1890243" cy="96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8507" y="2087385"/>
                        <a:ext cx="1890243" cy="960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533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685800" y="1185309"/>
            <a:ext cx="8077200" cy="340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u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ờ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NN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ử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ươ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1972" y="191092"/>
            <a:ext cx="4182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72006"/>
              </p:ext>
            </p:extLst>
          </p:nvPr>
        </p:nvGraphicFramePr>
        <p:xfrm>
          <a:off x="1325897" y="697835"/>
          <a:ext cx="3017503" cy="200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897" y="697835"/>
                        <a:ext cx="3017503" cy="200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1650" y="2846229"/>
            <a:ext cx="790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33140"/>
              </p:ext>
            </p:extLst>
          </p:nvPr>
        </p:nvGraphicFramePr>
        <p:xfrm>
          <a:off x="4287055" y="2651728"/>
          <a:ext cx="1351745" cy="83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055" y="2651728"/>
                        <a:ext cx="1351745" cy="83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1650" y="3734873"/>
            <a:ext cx="4907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(5;30;6)=3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02068"/>
              </p:ext>
            </p:extLst>
          </p:nvPr>
        </p:nvGraphicFramePr>
        <p:xfrm>
          <a:off x="4223219" y="3617510"/>
          <a:ext cx="42592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3219" y="3617510"/>
                        <a:ext cx="4259262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1650" y="772733"/>
            <a:ext cx="554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5808" y="4581729"/>
            <a:ext cx="3901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5&lt;1&lt;6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36596"/>
              </p:ext>
            </p:extLst>
          </p:nvPr>
        </p:nvGraphicFramePr>
        <p:xfrm>
          <a:off x="2851135" y="4557803"/>
          <a:ext cx="1492265" cy="61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1135" y="4557803"/>
                        <a:ext cx="1492265" cy="61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23219" y="4610215"/>
            <a:ext cx="4186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34138"/>
              </p:ext>
            </p:extLst>
          </p:nvPr>
        </p:nvGraphicFramePr>
        <p:xfrm>
          <a:off x="5655433" y="4544926"/>
          <a:ext cx="1543855" cy="77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5433" y="4544926"/>
                        <a:ext cx="1543855" cy="77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1650" y="5499279"/>
            <a:ext cx="736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81749"/>
              </p:ext>
            </p:extLst>
          </p:nvPr>
        </p:nvGraphicFramePr>
        <p:xfrm>
          <a:off x="1295400" y="5949385"/>
          <a:ext cx="1637978" cy="83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0" y="5949385"/>
                        <a:ext cx="1637978" cy="83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7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1200"/>
            <a:ext cx="9144000" cy="6858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04800" y="0"/>
            <a:ext cx="86057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8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.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7069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29624"/>
              </p:ext>
            </p:extLst>
          </p:nvPr>
        </p:nvGraphicFramePr>
        <p:xfrm>
          <a:off x="5402358" y="2006928"/>
          <a:ext cx="399243" cy="72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2358" y="2006928"/>
                        <a:ext cx="399243" cy="72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360137"/>
            <a:ext cx="772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71928"/>
              </p:ext>
            </p:extLst>
          </p:nvPr>
        </p:nvGraphicFramePr>
        <p:xfrm>
          <a:off x="5395803" y="1291631"/>
          <a:ext cx="336303" cy="61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803" y="1291631"/>
                        <a:ext cx="336303" cy="61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0999" y="2874885"/>
            <a:ext cx="1485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 </a:t>
            </a:r>
            <a:r>
              <a:rPr lang="en-US" sz="2400" dirty="0" err="1" smtClean="0"/>
              <a:t>có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36128"/>
              </p:ext>
            </p:extLst>
          </p:nvPr>
        </p:nvGraphicFramePr>
        <p:xfrm>
          <a:off x="1732786" y="2903779"/>
          <a:ext cx="4058161" cy="7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2786" y="2903779"/>
                        <a:ext cx="4058161" cy="74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5561" y="3821426"/>
            <a:ext cx="243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75&gt;35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53776"/>
              </p:ext>
            </p:extLst>
          </p:nvPr>
        </p:nvGraphicFramePr>
        <p:xfrm>
          <a:off x="2683615" y="3728480"/>
          <a:ext cx="1198259" cy="67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3615" y="3728480"/>
                        <a:ext cx="1198259" cy="67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71331" y="3857482"/>
            <a:ext cx="1392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3317"/>
              </p:ext>
            </p:extLst>
          </p:nvPr>
        </p:nvGraphicFramePr>
        <p:xfrm>
          <a:off x="4893597" y="3777794"/>
          <a:ext cx="916063" cy="67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3597" y="3777794"/>
                        <a:ext cx="916063" cy="67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7565" y="4695441"/>
            <a:ext cx="81998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685800"/>
            <a:ext cx="2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999" y="2097163"/>
            <a:ext cx="772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79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012744"/>
            <a:ext cx="8443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1066"/>
              </p:ext>
            </p:extLst>
          </p:nvPr>
        </p:nvGraphicFramePr>
        <p:xfrm>
          <a:off x="3781020" y="1782060"/>
          <a:ext cx="128556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1020" y="1782060"/>
                        <a:ext cx="1285569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33947" y="2697240"/>
            <a:ext cx="1128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3947" y="3515380"/>
            <a:ext cx="807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94483"/>
              </p:ext>
            </p:extLst>
          </p:nvPr>
        </p:nvGraphicFramePr>
        <p:xfrm>
          <a:off x="1774381" y="3426230"/>
          <a:ext cx="1195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381" y="3426230"/>
                        <a:ext cx="1195388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25971" y="3515380"/>
            <a:ext cx="827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37544"/>
              </p:ext>
            </p:extLst>
          </p:nvPr>
        </p:nvGraphicFramePr>
        <p:xfrm>
          <a:off x="3870631" y="3575638"/>
          <a:ext cx="1922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0631" y="3575638"/>
                        <a:ext cx="19224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44981" y="4505980"/>
            <a:ext cx="5688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05004"/>
              </p:ext>
            </p:extLst>
          </p:nvPr>
        </p:nvGraphicFramePr>
        <p:xfrm>
          <a:off x="2590800" y="4320415"/>
          <a:ext cx="2725613" cy="87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4320415"/>
                        <a:ext cx="2725613" cy="87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762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51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3590" y="76200"/>
            <a:ext cx="85491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12 (SG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457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eet, 1 feet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,48 cm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536151"/>
              </p:ext>
            </p:extLst>
          </p:nvPr>
        </p:nvGraphicFramePr>
        <p:xfrm>
          <a:off x="228599" y="1306873"/>
          <a:ext cx="8610601" cy="1446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7116"/>
                <a:gridCol w="2325715"/>
                <a:gridCol w="2325715"/>
                <a:gridCol w="1862055"/>
              </a:tblGrid>
              <a:tr h="82939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ũ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u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ơ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tti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ú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i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749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6794" y="2667000"/>
            <a:ext cx="9163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6794" y="3124200"/>
            <a:ext cx="3171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528" y="3581400"/>
            <a:ext cx="7182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4850"/>
              </p:ext>
            </p:extLst>
          </p:nvPr>
        </p:nvGraphicFramePr>
        <p:xfrm>
          <a:off x="1628134" y="3276600"/>
          <a:ext cx="3934466" cy="135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3" imgW="2311200" imgH="812520" progId="Equation.DSMT4">
                  <p:embed/>
                </p:oleObj>
              </mc:Choice>
              <mc:Fallback>
                <p:oleObj name="Equation" r:id="rId3" imgW="2311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134" y="3276600"/>
                        <a:ext cx="3934466" cy="135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1098" y="4648200"/>
            <a:ext cx="7261334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tt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ũ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6144"/>
              </p:ext>
            </p:extLst>
          </p:nvPr>
        </p:nvGraphicFramePr>
        <p:xfrm>
          <a:off x="992402" y="4724400"/>
          <a:ext cx="2360398" cy="60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402" y="4724400"/>
                        <a:ext cx="2360398" cy="608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45046"/>
              </p:ext>
            </p:extLst>
          </p:nvPr>
        </p:nvGraphicFramePr>
        <p:xfrm>
          <a:off x="4285379" y="4648200"/>
          <a:ext cx="2063588" cy="73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5379" y="4648200"/>
                        <a:ext cx="2063588" cy="73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66630"/>
              </p:ext>
            </p:extLst>
          </p:nvPr>
        </p:nvGraphicFramePr>
        <p:xfrm>
          <a:off x="1295399" y="2209800"/>
          <a:ext cx="274043" cy="53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399" y="2209800"/>
                        <a:ext cx="274043" cy="530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7218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3772"/>
              </p:ext>
            </p:extLst>
          </p:nvPr>
        </p:nvGraphicFramePr>
        <p:xfrm>
          <a:off x="2977960" y="2038119"/>
          <a:ext cx="451039" cy="6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7960" y="2038119"/>
                        <a:ext cx="451039" cy="63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47738"/>
              </p:ext>
            </p:extLst>
          </p:nvPr>
        </p:nvGraphicFramePr>
        <p:xfrm>
          <a:off x="5403850" y="2052109"/>
          <a:ext cx="234950" cy="60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3850" y="2052109"/>
                        <a:ext cx="234950" cy="606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88426"/>
              </p:ext>
            </p:extLst>
          </p:nvPr>
        </p:nvGraphicFramePr>
        <p:xfrm>
          <a:off x="7613651" y="2038119"/>
          <a:ext cx="311149" cy="70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13651" y="2038119"/>
                        <a:ext cx="311149" cy="70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3</TotalTime>
  <Words>658</Words>
  <Application>Microsoft Office PowerPoint</Application>
  <PresentationFormat>On-screen Show (4:3)</PresentationFormat>
  <Paragraphs>6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Times New Roman</vt:lpstr>
      <vt:lpstr>Office Theme</vt:lpstr>
      <vt:lpstr>Equation</vt:lpstr>
      <vt:lpstr>MathType 6.0 Equation</vt:lpstr>
      <vt:lpstr>PowerPoint Presentation</vt:lpstr>
      <vt:lpstr>Lời giải: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UC CAN</dc:creator>
  <cp:lastModifiedBy>Admin</cp:lastModifiedBy>
  <cp:revision>99</cp:revision>
  <dcterms:created xsi:type="dcterms:W3CDTF">2017-01-31T10:39:03Z</dcterms:created>
  <dcterms:modified xsi:type="dcterms:W3CDTF">2021-07-18T09:21:52Z</dcterms:modified>
</cp:coreProperties>
</file>